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61" r:id="rId5"/>
    <p:sldId id="260" r:id="rId6"/>
    <p:sldId id="263" r:id="rId7"/>
    <p:sldId id="265" r:id="rId8"/>
    <p:sldId id="271" r:id="rId9"/>
    <p:sldId id="264" r:id="rId10"/>
    <p:sldId id="270" r:id="rId11"/>
    <p:sldId id="266" r:id="rId12"/>
    <p:sldId id="272" r:id="rId13"/>
    <p:sldId id="268" r:id="rId14"/>
    <p:sldId id="267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E58C4A-9AF1-48BB-B0FF-72505D89A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9704F2-AE52-41A5-B0BC-F3D2E106A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659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04F2-AE52-41A5-B0BC-F3D2E106A38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153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04F2-AE52-41A5-B0BC-F3D2E106A38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095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3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1844824"/>
            <a:ext cx="7772400" cy="1470025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I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97920"/>
            <a:ext cx="303320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(–18).x = (–6)</a:t>
            </a:r>
            <a:r>
              <a:rPr lang="en-US" sz="24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(–18).x = 36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x  = 36 : (–18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x 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62276" y="674205"/>
            <a:ext cx="29322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x. (x–3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– 3 = 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3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996952"/>
            <a:ext cx="3151632" cy="22419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(x–7) 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–7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–11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0072" y="3118316"/>
            <a:ext cx="300915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32 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= 19 –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 : 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|x|       = 7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7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7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589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5543755"/>
              </p:ext>
            </p:extLst>
          </p:nvPr>
        </p:nvGraphicFramePr>
        <p:xfrm>
          <a:off x="1416653" y="1554470"/>
          <a:ext cx="5747635" cy="12961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16252"/>
                <a:gridCol w="2831383"/>
              </a:tblGrid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3 &lt; x &lt; 13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00 &lt; x &lt; 100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576" y="692696"/>
            <a:ext cx="640871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04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6.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,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892" y="2924944"/>
            <a:ext cx="880362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 13 &lt; x &lt; 1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-12 ; -11 ; … ; 0 ; 1 ; … ; 11 ; 1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(-12) + (-11) + … + 0 + 1 + … + 11 + 1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[(-12) + 12] + [(-11) + 11] + …[(-1) + 1] + 0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01481"/>
              </p:ext>
            </p:extLst>
          </p:nvPr>
        </p:nvGraphicFramePr>
        <p:xfrm>
          <a:off x="4788024" y="1700807"/>
          <a:ext cx="1300820" cy="33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1700807"/>
                        <a:ext cx="1300820" cy="33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9119"/>
              </p:ext>
            </p:extLst>
          </p:nvPr>
        </p:nvGraphicFramePr>
        <p:xfrm>
          <a:off x="1835696" y="2348880"/>
          <a:ext cx="1353750" cy="3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348880"/>
                        <a:ext cx="1353750" cy="322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74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3532" y="620688"/>
            <a:ext cx="8640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4 ; –3 ; … ; 3 ; 4 ; 5.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–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(–3) 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4)+4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3)+3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2)+2]…+ [(–1)+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0 + 0 + 0 + 0 + 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0539" y="3799079"/>
            <a:ext cx="427392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                     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7+(–6)+…+0+1+…+7+8+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 + 8 + 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17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48915" y="3875564"/>
            <a:ext cx="34275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–100&lt;x&lt;100</a:t>
            </a:r>
          </a:p>
          <a:p>
            <a:pPr algn="just">
              <a:spcAft>
                <a:spcPts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ý :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99+(–98)+…+98+99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13740"/>
              </p:ext>
            </p:extLst>
          </p:nvPr>
        </p:nvGraphicFramePr>
        <p:xfrm>
          <a:off x="679549" y="720949"/>
          <a:ext cx="13001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49" y="720949"/>
                        <a:ext cx="13001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5106"/>
              </p:ext>
            </p:extLst>
          </p:nvPr>
        </p:nvGraphicFramePr>
        <p:xfrm>
          <a:off x="755576" y="3908864"/>
          <a:ext cx="13541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08864"/>
                        <a:ext cx="13541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55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723210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7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+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.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+ 1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844824"/>
            <a:ext cx="4824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Ư(4) =</a:t>
            </a:r>
          </a:p>
          <a:p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30120"/>
              </p:ext>
            </p:extLst>
          </p:nvPr>
        </p:nvGraphicFramePr>
        <p:xfrm>
          <a:off x="3563888" y="2636912"/>
          <a:ext cx="1656184" cy="37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636912"/>
                        <a:ext cx="1656184" cy="37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042200"/>
              </p:ext>
            </p:extLst>
          </p:nvPr>
        </p:nvGraphicFramePr>
        <p:xfrm>
          <a:off x="1115616" y="3140968"/>
          <a:ext cx="5038896" cy="792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8416"/>
                <a:gridCol w="752312"/>
                <a:gridCol w="735364"/>
                <a:gridCol w="735364"/>
                <a:gridCol w="735364"/>
                <a:gridCol w="735364"/>
                <a:gridCol w="626712"/>
              </a:tblGrid>
              <a:tr h="3600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 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352"/>
              </p:ext>
            </p:extLst>
          </p:nvPr>
        </p:nvGraphicFramePr>
        <p:xfrm>
          <a:off x="1835696" y="4110625"/>
          <a:ext cx="2068376" cy="39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110625"/>
                        <a:ext cx="2068376" cy="39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1840" y="4697572"/>
            <a:ext cx="66656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7)    (n + 1)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 =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3 + 4 = 3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+ 4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7)    (n + 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  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]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36630"/>
              </p:ext>
            </p:extLst>
          </p:nvPr>
        </p:nvGraphicFramePr>
        <p:xfrm>
          <a:off x="2335560" y="4721322"/>
          <a:ext cx="76200" cy="39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9" name="Equation" r:id="rId7" imgW="75960" imgH="190440" progId="Equation.DSMT4">
                  <p:embed/>
                </p:oleObj>
              </mc:Choice>
              <mc:Fallback>
                <p:oleObj name="Equation" r:id="rId7" imgW="75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5560" y="4721322"/>
                        <a:ext cx="76200" cy="39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962"/>
              </p:ext>
            </p:extLst>
          </p:nvPr>
        </p:nvGraphicFramePr>
        <p:xfrm>
          <a:off x="2411760" y="2708920"/>
          <a:ext cx="303627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0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60" y="2708920"/>
                        <a:ext cx="303627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14340"/>
              </p:ext>
            </p:extLst>
          </p:nvPr>
        </p:nvGraphicFramePr>
        <p:xfrm>
          <a:off x="2479576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1" name="Equation" r:id="rId11" imgW="75960" imgH="190440" progId="Equation.DSMT4">
                  <p:embed/>
                </p:oleObj>
              </mc:Choice>
              <mc:Fallback>
                <p:oleObj name="Equation" r:id="rId11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76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7920"/>
              </p:ext>
            </p:extLst>
          </p:nvPr>
        </p:nvGraphicFramePr>
        <p:xfrm>
          <a:off x="4207768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" name="Equation" r:id="rId13" imgW="75960" imgH="190440" progId="Equation.DSMT4">
                  <p:embed/>
                </p:oleObj>
              </mc:Choice>
              <mc:Fallback>
                <p:oleObj name="Equation" r:id="rId13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68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23474"/>
              </p:ext>
            </p:extLst>
          </p:nvPr>
        </p:nvGraphicFramePr>
        <p:xfrm>
          <a:off x="6444208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" name="Equation" r:id="rId14" imgW="75960" imgH="190440" progId="Equation.DSMT4">
                  <p:embed/>
                </p:oleObj>
              </mc:Choice>
              <mc:Fallback>
                <p:oleObj name="Equation" r:id="rId14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07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70337"/>
            <a:ext cx="7632847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/>
              <a:t>Bài</a:t>
            </a:r>
            <a:r>
              <a:rPr lang="en-US" sz="2500" b="1" dirty="0"/>
              <a:t> </a:t>
            </a:r>
            <a:r>
              <a:rPr lang="en-US" sz="2500" b="1" dirty="0" smtClean="0"/>
              <a:t>8. </a:t>
            </a:r>
            <a:r>
              <a:rPr lang="en-US" sz="2500" b="1" dirty="0" err="1"/>
              <a:t>Đố</a:t>
            </a:r>
            <a:r>
              <a:rPr lang="en-US" sz="2500" b="1" dirty="0"/>
              <a:t> </a:t>
            </a:r>
            <a:r>
              <a:rPr lang="en-US" sz="2500" dirty="0"/>
              <a:t>: </a:t>
            </a:r>
            <a:r>
              <a:rPr lang="en-US" sz="2500" dirty="0" err="1"/>
              <a:t>Điền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–1 ; –2 ; –3 ; –4; 5 ; 6 ; 7 </a:t>
            </a:r>
            <a:r>
              <a:rPr lang="en-US" sz="2500" dirty="0" err="1"/>
              <a:t>vào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ô </a:t>
            </a:r>
            <a:r>
              <a:rPr lang="en-US" sz="2500" dirty="0" err="1"/>
              <a:t>tròn</a:t>
            </a:r>
            <a:r>
              <a:rPr lang="en-US" sz="2500" dirty="0"/>
              <a:t> </a:t>
            </a:r>
            <a:r>
              <a:rPr lang="en-US" sz="2500" dirty="0" err="1"/>
              <a:t>trong</a:t>
            </a:r>
            <a:r>
              <a:rPr lang="en-US" sz="2500" dirty="0"/>
              <a:t> </a:t>
            </a:r>
            <a:r>
              <a:rPr lang="en-US" sz="2500" dirty="0" err="1"/>
              <a:t>hình</a:t>
            </a:r>
            <a:r>
              <a:rPr lang="en-US" sz="2500" dirty="0"/>
              <a:t> 19 (</a:t>
            </a:r>
            <a:r>
              <a:rPr lang="en-US" sz="2500" dirty="0" err="1"/>
              <a:t>mỗi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</a:t>
            </a:r>
            <a:r>
              <a:rPr lang="en-US" sz="2500" dirty="0" err="1"/>
              <a:t>vào</a:t>
            </a:r>
            <a:r>
              <a:rPr lang="en-US" sz="2500" dirty="0"/>
              <a:t> </a:t>
            </a:r>
            <a:r>
              <a:rPr lang="en-US" sz="2500" dirty="0" err="1"/>
              <a:t>một</a:t>
            </a:r>
            <a:r>
              <a:rPr lang="en-US" sz="2500" dirty="0"/>
              <a:t> ô) </a:t>
            </a:r>
            <a:r>
              <a:rPr lang="en-US" sz="2500" dirty="0" err="1"/>
              <a:t>sao</a:t>
            </a:r>
            <a:r>
              <a:rPr lang="en-US" sz="2500" dirty="0"/>
              <a:t> </a:t>
            </a:r>
            <a:r>
              <a:rPr lang="en-US" sz="2500" dirty="0" err="1"/>
              <a:t>cho</a:t>
            </a:r>
            <a:r>
              <a:rPr lang="en-US" sz="2500" dirty="0"/>
              <a:t> </a:t>
            </a:r>
            <a:r>
              <a:rPr lang="en-US" sz="2500" dirty="0" err="1"/>
              <a:t>tổng</a:t>
            </a:r>
            <a:r>
              <a:rPr lang="en-US" sz="2500" dirty="0"/>
              <a:t> </a:t>
            </a:r>
            <a:r>
              <a:rPr lang="en-US" sz="2500" dirty="0" err="1"/>
              <a:t>của</a:t>
            </a:r>
            <a:r>
              <a:rPr lang="en-US" sz="2500" dirty="0"/>
              <a:t> </a:t>
            </a:r>
            <a:r>
              <a:rPr lang="en-US" sz="2500" dirty="0" err="1"/>
              <a:t>ba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“</a:t>
            </a:r>
            <a:r>
              <a:rPr lang="en-US" sz="2500" dirty="0" err="1"/>
              <a:t>thẳng</a:t>
            </a:r>
            <a:r>
              <a:rPr lang="en-US" sz="2500" dirty="0"/>
              <a:t> </a:t>
            </a:r>
            <a:r>
              <a:rPr lang="en-US" sz="2500" dirty="0" err="1"/>
              <a:t>hàng</a:t>
            </a:r>
            <a:r>
              <a:rPr lang="en-US" sz="2500" dirty="0"/>
              <a:t>” </a:t>
            </a:r>
            <a:r>
              <a:rPr lang="en-US" sz="2500" dirty="0" err="1"/>
              <a:t>bất</a:t>
            </a:r>
            <a:r>
              <a:rPr lang="en-US" sz="2500" dirty="0"/>
              <a:t> </a:t>
            </a:r>
            <a:r>
              <a:rPr lang="en-US" sz="2500" dirty="0" err="1"/>
              <a:t>kì</a:t>
            </a:r>
            <a:r>
              <a:rPr lang="en-US" sz="2500" dirty="0"/>
              <a:t> </a:t>
            </a:r>
            <a:r>
              <a:rPr lang="en-US" sz="2500" dirty="0" err="1"/>
              <a:t>đều</a:t>
            </a:r>
            <a:r>
              <a:rPr lang="en-US" sz="2500" dirty="0"/>
              <a:t> </a:t>
            </a:r>
            <a:r>
              <a:rPr lang="en-US" sz="2500" dirty="0" err="1"/>
              <a:t>bằng</a:t>
            </a:r>
            <a:r>
              <a:rPr lang="en-US" sz="2500" dirty="0"/>
              <a:t> 0</a:t>
            </a:r>
            <a:r>
              <a:rPr lang="en-US" sz="2500" dirty="0" smtClean="0"/>
              <a:t>.</a:t>
            </a:r>
            <a:endParaRPr lang="en-US" sz="2500" dirty="0"/>
          </a:p>
        </p:txBody>
      </p:sp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533" y="1934803"/>
            <a:ext cx="1728192" cy="191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077072"/>
            <a:ext cx="6961449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668" y="3528287"/>
            <a:ext cx="2028057" cy="2420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3869" y="3604954"/>
            <a:ext cx="9877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5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7379" y="1040537"/>
            <a:ext cx="685860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8 + (–78) + 100] + (–128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 + 22 + (–20) + (–153) +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123 + 77 + (–257) + |–23| – |–43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2 = – 32 +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x + 1).(3 – x) = 0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.(y–2)= 5.</a:t>
            </a:r>
          </a:p>
          <a:p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07749" y="198884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6136" y="2319263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3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44208" y="2708920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32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15661" y="3429000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15661" y="3789040"/>
            <a:ext cx="2214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11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7544" y="1772816"/>
            <a:ext cx="770485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00" dirty="0" smtClean="0">
                <a:solidFill>
                  <a:schemeClr val="tx1"/>
                </a:solidFill>
              </a:rPr>
              <a:t> </a:t>
            </a:r>
            <a:endParaRPr lang="en-US" sz="2500" dirty="0">
              <a:solidFill>
                <a:schemeClr val="tx1"/>
              </a:solidFill>
            </a:endParaRPr>
          </a:p>
          <a:p>
            <a:pPr algn="ctr"/>
            <a:endParaRPr lang="en-US" sz="25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6146" y="2708920"/>
            <a:ext cx="7704856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là …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4" y="4149080"/>
            <a:ext cx="7704856" cy="10081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7544" y="3645024"/>
            <a:ext cx="54726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94268"/>
              </p:ext>
            </p:extLst>
          </p:nvPr>
        </p:nvGraphicFramePr>
        <p:xfrm>
          <a:off x="1331640" y="4221088"/>
          <a:ext cx="5616624" cy="231115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404156"/>
                <a:gridCol w="1404156"/>
                <a:gridCol w="1404156"/>
                <a:gridCol w="1404156"/>
              </a:tblGrid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+ 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23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– 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.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54907" y="1412776"/>
            <a:ext cx="392154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2440" y="6858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80112" y="210323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72200" y="3167970"/>
            <a:ext cx="63350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|a|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55976" y="2636912"/>
            <a:ext cx="57099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– a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3848" y="512757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606367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64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44008" y="5631631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75856" y="55596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8144" y="512757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8144" y="563163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18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29698" y="45811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03848" y="606367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31704" y="422108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103239"/>
            <a:ext cx="5331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1456956"/>
            <a:ext cx="4867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6974" y="3212976"/>
            <a:ext cx="6126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là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8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4" grpId="0"/>
      <p:bldP spid="16" grpId="0"/>
      <p:bldP spid="17" grpId="0"/>
      <p:bldP spid="18" grpId="0"/>
      <p:bldP spid="5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20688"/>
            <a:ext cx="6837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754625"/>
              </p:ext>
            </p:extLst>
          </p:nvPr>
        </p:nvGraphicFramePr>
        <p:xfrm>
          <a:off x="467544" y="1268760"/>
          <a:ext cx="8280920" cy="2133600"/>
        </p:xfrm>
        <a:graphic>
          <a:graphicData uri="http://schemas.openxmlformats.org/drawingml/2006/table">
            <a:tbl>
              <a:tblPr firstRow="1" firstCol="1" bandRow="1">
                <a:tableStyleId>{616DA210-FB5B-4158-B5E0-FEB733F419BA}</a:tableStyleId>
              </a:tblPr>
              <a:tblGrid>
                <a:gridCol w="3618553"/>
                <a:gridCol w="466236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ơ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chất cơ bản của phép nhân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ố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3573016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777790"/>
              </p:ext>
            </p:extLst>
          </p:nvPr>
        </p:nvGraphicFramePr>
        <p:xfrm>
          <a:off x="467544" y="4221088"/>
          <a:ext cx="8280920" cy="117856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672408"/>
                <a:gridCol w="4608512"/>
              </a:tblGrid>
              <a:tr h="342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y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ắc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oặc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y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ắc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yển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ế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4569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e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)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Wingdings"/>
                        </a:rPr>
                        <a:t>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Wingdings"/>
                        </a:rPr>
                        <a:t>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= …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5589240"/>
            <a:ext cx="38806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63688" y="4544950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 + b + 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14580" y="5013176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 – e – f + 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29810" y="4535646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 – 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92420" y="5013176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 – d + c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86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5" grpId="0"/>
      <p:bldP spid="6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fr-FR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421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1.	</a:t>
            </a:r>
            <a:endParaRPr lang="fr-F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29702"/>
              </p:ext>
            </p:extLst>
          </p:nvPr>
        </p:nvGraphicFramePr>
        <p:xfrm>
          <a:off x="1711325" y="2420888"/>
          <a:ext cx="4784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Equation" r:id="rId3" imgW="2234880" imgH="253800" progId="Equation.DSMT4">
                  <p:embed/>
                </p:oleObj>
              </mc:Choice>
              <mc:Fallback>
                <p:oleObj name="Equation" r:id="rId3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2420888"/>
                        <a:ext cx="478472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50537"/>
              </p:ext>
            </p:extLst>
          </p:nvPr>
        </p:nvGraphicFramePr>
        <p:xfrm>
          <a:off x="1862138" y="5013176"/>
          <a:ext cx="4560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138" y="5013176"/>
                        <a:ext cx="4560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88485"/>
              </p:ext>
            </p:extLst>
          </p:nvPr>
        </p:nvGraphicFramePr>
        <p:xfrm>
          <a:off x="1835150" y="3141663"/>
          <a:ext cx="4402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" name="Equation" r:id="rId7" imgW="2057400" imgH="203040" progId="Equation.DSMT4">
                  <p:embed/>
                </p:oleObj>
              </mc:Choice>
              <mc:Fallback>
                <p:oleObj name="Equation" r:id="rId7" imgW="2057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4402138" cy="43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756"/>
              </p:ext>
            </p:extLst>
          </p:nvPr>
        </p:nvGraphicFramePr>
        <p:xfrm>
          <a:off x="1508125" y="3789363"/>
          <a:ext cx="5056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" name="Equation" r:id="rId9" imgW="2361960" imgH="253800" progId="Equation.DSMT4">
                  <p:embed/>
                </p:oleObj>
              </mc:Choice>
              <mc:Fallback>
                <p:oleObj name="Equation" r:id="rId9" imgW="2361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789363"/>
                        <a:ext cx="5056188" cy="544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60143"/>
              </p:ext>
            </p:extLst>
          </p:nvPr>
        </p:nvGraphicFramePr>
        <p:xfrm>
          <a:off x="1881188" y="5661025"/>
          <a:ext cx="461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" name="Equation" r:id="rId11" imgW="2323800" imgH="253800" progId="Equation.DSMT4">
                  <p:embed/>
                </p:oleObj>
              </mc:Choice>
              <mc:Fallback>
                <p:oleObj name="Equation" r:id="rId11" imgW="232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661025"/>
                        <a:ext cx="4613275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67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5576" y="476672"/>
            <a:ext cx="77588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/>
            <a:r>
              <a:rPr lang="en-US" sz="24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ố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á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/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ù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939580"/>
              </p:ext>
            </p:extLst>
          </p:nvPr>
        </p:nvGraphicFramePr>
        <p:xfrm>
          <a:off x="539552" y="1484784"/>
          <a:ext cx="7992888" cy="381642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464496"/>
                <a:gridCol w="3528392"/>
              </a:tblGrid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 –64 + 8.(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–67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     –158</a:t>
                      </a: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25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 (–2) + (–87) + (–18) + 87</a:t>
                      </a:r>
                      <a:endParaRPr lang="en-US" sz="2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indent="-457200">
                        <a:lnSpc>
                          <a:spcPct val="150000"/>
                        </a:lnSpc>
                        <a:spcAft>
                          <a:spcPts val="0"/>
                        </a:spcAft>
                        <a:buAutoNum type="arabicParenR" startAt="2"/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22</a:t>
                      </a: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 –8.7.(–3).(–5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)       4530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 –2.( –6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 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3.(–2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6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)      –2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 60 + 13 +9 + (–15) +( –45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)      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5963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)     –84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48248" y="5733256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73493" y="5733256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d-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2304" y="5733256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b-4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71046" y="5733256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c-6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11206" y="5733256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e-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22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1944216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+2002;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20; –50; +127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8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52936"/>
            <a:ext cx="8229600" cy="14401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00 + 2002 + (–20) + (–50) + 127 = 2859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03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503674"/>
            <a:ext cx="255550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25195"/>
              </p:ext>
            </p:extLst>
          </p:nvPr>
        </p:nvGraphicFramePr>
        <p:xfrm>
          <a:off x="899592" y="1124745"/>
          <a:ext cx="7560840" cy="19442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326671"/>
                <a:gridCol w="4234169"/>
              </a:tblGrid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–37–14–26+3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33+34+35+36–13–14–15–1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–15–23–85–7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–17+14+36+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–24+4–6+2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39+40+41+42–9–10–11–1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843917"/>
              </p:ext>
            </p:extLst>
          </p:nvPr>
        </p:nvGraphicFramePr>
        <p:xfrm>
          <a:off x="755576" y="3490231"/>
          <a:ext cx="7344816" cy="26750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68352"/>
                <a:gridCol w="4176464"/>
              </a:tblGrid>
              <a:tr h="1628481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3717032"/>
            <a:ext cx="32688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37–14–26+3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(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7+ 37)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6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0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40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4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5976" y="3717032"/>
            <a:ext cx="30187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–23–85–7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5–85) + (–23–77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0 + (–100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3284984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59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02359"/>
            <a:ext cx="282641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+4–6+2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 (–24+4) + (–6+2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20 + 2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20318" y="764704"/>
            <a:ext cx="485261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3+34+35+36–13–14–15–16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3–13)+(34–14)+(35–15)+(36–16)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 + 20 + 20 + 20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.4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8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616" y="3803556"/>
            <a:ext cx="27494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+14+36+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7+7) + (14+3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 + 5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4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318" y="3645024"/>
            <a:ext cx="468730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9+40+41+42–9–10–11–1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9–9)+(40–10)+(41–11)+(42–1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 + 30 + 30 + 3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.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2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802920"/>
              </p:ext>
            </p:extLst>
          </p:nvPr>
        </p:nvGraphicFramePr>
        <p:xfrm>
          <a:off x="1115616" y="836712"/>
          <a:ext cx="6912768" cy="201622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081854"/>
                <a:gridCol w="3830914"/>
              </a:tblGrid>
              <a:tr h="64132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2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3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=8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3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1401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–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x+2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+21= –2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(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+1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7) 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7608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(–18).x = (–6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|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 + 5 = 32 – 1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755151"/>
              </p:ext>
            </p:extLst>
          </p:nvPr>
        </p:nvGraphicFramePr>
        <p:xfrm>
          <a:off x="539552" y="3293332"/>
          <a:ext cx="8064896" cy="320458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595496"/>
                <a:gridCol w="4469400"/>
              </a:tblGrid>
              <a:tr h="20078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284984"/>
            <a:ext cx="314701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21+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3)= 8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8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6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62 + 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7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75 : 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25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5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12424" y="3284984"/>
            <a:ext cx="327525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+21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2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      = 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4 –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2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x             = 42 :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x             = 21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2852936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37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807</TotalTime>
  <Words>1452</Words>
  <Application>Microsoft Office PowerPoint</Application>
  <PresentationFormat>On-screen Show (4:3)</PresentationFormat>
  <Paragraphs>256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blank</vt:lpstr>
      <vt:lpstr>Equation</vt:lpstr>
      <vt:lpstr>Tiết 1. Ôn tập chương II. SỐ NGUYÊN</vt:lpstr>
      <vt:lpstr>Phần 1. Nhắc lại kiến thức cũ</vt:lpstr>
      <vt:lpstr>PowerPoint Presentation</vt:lpstr>
      <vt:lpstr>Phần 2. Bài tập (chữa BT tuần 1)</vt:lpstr>
      <vt:lpstr>PowerPoint Presentation</vt:lpstr>
      <vt:lpstr> Bài 3. Một thủ quỹ ghi số tiền thu chi trong một ngày (đơn vị nghìn đồng) như sau: +2002;  –20; –50; +127.  Đầu ngày trong két có +800 nghìn đồng. Hỏi cuối ngày trong két có bao nhiêu tiền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90</cp:revision>
  <dcterms:created xsi:type="dcterms:W3CDTF">2020-03-17T09:06:40Z</dcterms:created>
  <dcterms:modified xsi:type="dcterms:W3CDTF">2020-03-21T13:30:07Z</dcterms:modified>
</cp:coreProperties>
</file>